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8"/>
  </p:notesMasterIdLst>
  <p:sldIdLst>
    <p:sldId id="379" r:id="rId2"/>
    <p:sldId id="349" r:id="rId3"/>
    <p:sldId id="352" r:id="rId4"/>
    <p:sldId id="355" r:id="rId5"/>
    <p:sldId id="367" r:id="rId6"/>
    <p:sldId id="368" r:id="rId7"/>
    <p:sldId id="369" r:id="rId8"/>
    <p:sldId id="370" r:id="rId9"/>
    <p:sldId id="356" r:id="rId10"/>
    <p:sldId id="371" r:id="rId11"/>
    <p:sldId id="373" r:id="rId12"/>
    <p:sldId id="374" r:id="rId13"/>
    <p:sldId id="375" r:id="rId14"/>
    <p:sldId id="376" r:id="rId15"/>
    <p:sldId id="378" r:id="rId16"/>
    <p:sldId id="347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0000CC"/>
    <a:srgbClr val="0000FF"/>
    <a:srgbClr val="00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106" d="100"/>
          <a:sy n="106" d="100"/>
        </p:scale>
        <p:origin x="-78" y="-3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8CF607-44BA-4940-AC17-F0ADDDEF474E}" type="datetimeFigureOut">
              <a:rPr lang="en-US" smtClean="0"/>
              <a:t>11/15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9CB7C5-C837-4E60-9BAD-6B175E81D5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4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28601"/>
            <a:ext cx="103632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4800600"/>
            <a:ext cx="9144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2001499" y="4846320"/>
            <a:ext cx="190501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2001499" y="0"/>
            <a:ext cx="190501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1"/>
            <a:ext cx="103632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228601"/>
            <a:ext cx="103632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1/15/2023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74240" y="1574800"/>
            <a:ext cx="438912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86880" y="1574800"/>
            <a:ext cx="438912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1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70176" y="1572768"/>
            <a:ext cx="438912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70176" y="2259366"/>
            <a:ext cx="438912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790944" y="1572768"/>
            <a:ext cx="438912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790944" y="2259366"/>
            <a:ext cx="438912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1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1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1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1600200"/>
            <a:ext cx="6815667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600200"/>
            <a:ext cx="4011084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1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001499" y="4846320"/>
            <a:ext cx="190501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12001169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5715000"/>
            <a:ext cx="108712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808BC-C749-4DE3-9047-4092482B3AA5}" type="datetimeFigureOut">
              <a:rPr lang="en-US" smtClean="0"/>
              <a:t>11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09600" y="4953000"/>
            <a:ext cx="108712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2001499" y="0"/>
            <a:ext cx="190501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52718"/>
            <a:ext cx="77216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752601"/>
            <a:ext cx="1016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172201"/>
            <a:ext cx="4572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5FD808BC-C749-4DE3-9047-4092482B3AA5}" type="datetimeFigureOut">
              <a:rPr lang="en-US" smtClean="0"/>
              <a:t>1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492876"/>
            <a:ext cx="4572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11189124" y="5824644"/>
            <a:ext cx="1315721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E9ADC992-A699-442E-B37E-2EF3A8D6969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001499" y="0"/>
            <a:ext cx="190501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001499" y="1371600"/>
            <a:ext cx="190501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tm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337" y="285750"/>
            <a:ext cx="11223172" cy="1360488"/>
          </a:xfrm>
        </p:spPr>
        <p:txBody>
          <a:bodyPr>
            <a:normAutofit/>
          </a:bodyPr>
          <a:lstStyle/>
          <a:p>
            <a:pPr algn="ctr"/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TRƯỜNG THCS KHƯƠNG ĐÌNH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423" y="1659905"/>
            <a:ext cx="1988315" cy="1881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88024" y="3594849"/>
            <a:ext cx="66697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BÀI GIẢNG ĐIỆN TỬ</a:t>
            </a:r>
          </a:p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TIẾT  28: THỰC HÀNH TIẾNG VIỆT :  SỐ TỪ</a:t>
            </a:r>
          </a:p>
          <a:p>
            <a:endParaRPr lang="en-US" sz="2400" b="1">
              <a:latin typeface="Times New Roman" pitchFamily="18" charset="0"/>
              <a:cs typeface="Times New Roman" pitchFamily="18" charset="0"/>
            </a:endParaRPr>
          </a:p>
          <a:p>
            <a:endParaRPr lang="en-US" sz="2400" b="1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b="1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Tác giả: Đặng Thị Thanh Bình</a:t>
            </a:r>
          </a:p>
          <a:p>
            <a:pPr algn="ctr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Tổ:        Khoa học xã hội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87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70175" y="146058"/>
            <a:ext cx="5468136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780266" y="1082474"/>
            <a:ext cx="2603479" cy="58785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1/Tr.64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ình chữ nhật: Góc Chéo Tròn 25">
            <a:extLst>
              <a:ext uri="{FF2B5EF4-FFF2-40B4-BE49-F238E27FC236}">
                <a16:creationId xmlns:a16="http://schemas.microsoft.com/office/drawing/2014/main" xmlns="" id="{96510022-1654-24FD-C50C-41A0A4262F9B}"/>
              </a:ext>
            </a:extLst>
          </p:cNvPr>
          <p:cNvSpPr/>
          <p:nvPr/>
        </p:nvSpPr>
        <p:spPr>
          <a:xfrm>
            <a:off x="1033924" y="1951371"/>
            <a:ext cx="10408777" cy="707886"/>
          </a:xfrm>
          <a:prstGeom prst="round2DiagRect">
            <a:avLst>
              <a:gd name="adj1" fmla="val 16667"/>
              <a:gd name="adj2" fmla="val 50000"/>
            </a:avLst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n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ậm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xmlns="" id="{C37678B0-A7FF-CAC1-8C6F-287A9A5397BD}"/>
              </a:ext>
            </a:extLst>
          </p:cNvPr>
          <p:cNvSpPr txBox="1"/>
          <p:nvPr/>
        </p:nvSpPr>
        <p:spPr>
          <a:xfrm>
            <a:off x="4146332" y="3034888"/>
            <a:ext cx="2208621" cy="58785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.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F5AEB930-C2EB-A33D-C41C-193DCA496F65}"/>
              </a:ext>
            </a:extLst>
          </p:cNvPr>
          <p:cNvSpPr txBox="1"/>
          <p:nvPr/>
        </p:nvSpPr>
        <p:spPr>
          <a:xfrm>
            <a:off x="4146332" y="3848954"/>
            <a:ext cx="2648112" cy="58785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Pts val="1100"/>
              <a:tabLst>
                <a:tab pos="61531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ới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1B964CA4-EDF5-C01C-F6DE-FA6965D91657}"/>
              </a:ext>
            </a:extLst>
          </p:cNvPr>
          <p:cNvSpPr txBox="1"/>
          <p:nvPr/>
        </p:nvSpPr>
        <p:spPr>
          <a:xfrm>
            <a:off x="4146332" y="4733300"/>
            <a:ext cx="2302475" cy="58785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.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6598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5" y="53790"/>
            <a:ext cx="5468136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682962" y="905772"/>
            <a:ext cx="2603479" cy="58785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2/Tr.64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ình chữ nhật: Góc Chéo Tròn 25">
            <a:extLst>
              <a:ext uri="{FF2B5EF4-FFF2-40B4-BE49-F238E27FC236}">
                <a16:creationId xmlns:a16="http://schemas.microsoft.com/office/drawing/2014/main" xmlns="" id="{96510022-1654-24FD-C50C-41A0A4262F9B}"/>
              </a:ext>
            </a:extLst>
          </p:cNvPr>
          <p:cNvSpPr/>
          <p:nvPr/>
        </p:nvSpPr>
        <p:spPr>
          <a:xfrm>
            <a:off x="1984700" y="1511621"/>
            <a:ext cx="8772200" cy="707886"/>
          </a:xfrm>
          <a:prstGeom prst="round2DiagRect">
            <a:avLst>
              <a:gd name="adj1" fmla="val 16667"/>
              <a:gd name="adj2" fmla="val 50000"/>
            </a:avLst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0480"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ừng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xmlns="" id="{C37678B0-A7FF-CAC1-8C6F-287A9A5397BD}"/>
              </a:ext>
            </a:extLst>
          </p:cNvPr>
          <p:cNvSpPr txBox="1"/>
          <p:nvPr/>
        </p:nvSpPr>
        <p:spPr>
          <a:xfrm>
            <a:off x="581362" y="2385499"/>
            <a:ext cx="1962369" cy="58785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. </a:t>
            </a:r>
            <a:r>
              <a:rPr 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F5AEB930-C2EB-A33D-C41C-193DCA496F65}"/>
              </a:ext>
            </a:extLst>
          </p:cNvPr>
          <p:cNvSpPr txBox="1"/>
          <p:nvPr/>
        </p:nvSpPr>
        <p:spPr>
          <a:xfrm>
            <a:off x="4629425" y="2400694"/>
            <a:ext cx="1962368" cy="58785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Pts val="1100"/>
              <a:tabLst>
                <a:tab pos="615315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1B964CA4-EDF5-C01C-F6DE-FA6965D91657}"/>
              </a:ext>
            </a:extLst>
          </p:cNvPr>
          <p:cNvSpPr txBox="1"/>
          <p:nvPr/>
        </p:nvSpPr>
        <p:spPr>
          <a:xfrm>
            <a:off x="8421223" y="2400693"/>
            <a:ext cx="2648111" cy="58785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. </a:t>
            </a:r>
            <a:r>
              <a:rPr 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hôm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24527CF8-660B-3DFE-46A2-7FE19D8A5A54}"/>
              </a:ext>
            </a:extLst>
          </p:cNvPr>
          <p:cNvSpPr txBox="1"/>
          <p:nvPr/>
        </p:nvSpPr>
        <p:spPr>
          <a:xfrm>
            <a:off x="780265" y="4563005"/>
            <a:ext cx="10992636" cy="523220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ư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ED174D7A-CE1B-24C5-13B9-D148AD10A135}"/>
              </a:ext>
            </a:extLst>
          </p:cNvPr>
          <p:cNvSpPr txBox="1"/>
          <p:nvPr/>
        </p:nvSpPr>
        <p:spPr>
          <a:xfrm>
            <a:off x="780265" y="5346380"/>
            <a:ext cx="8833636" cy="587853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Hôm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ử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ọ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ăm ba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i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ẹ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xmlns="" id="{EFB08660-DF25-8ED8-1381-2D729FBB34A2}"/>
              </a:ext>
            </a:extLst>
          </p:cNvPr>
          <p:cNvSpPr txBox="1"/>
          <p:nvPr/>
        </p:nvSpPr>
        <p:spPr>
          <a:xfrm>
            <a:off x="793458" y="6125319"/>
            <a:ext cx="8833636" cy="523220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ừ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9325FB11-9601-69EF-D524-1B7CA59B602A}"/>
              </a:ext>
            </a:extLst>
          </p:cNvPr>
          <p:cNvSpPr txBox="1"/>
          <p:nvPr/>
        </p:nvSpPr>
        <p:spPr>
          <a:xfrm>
            <a:off x="780265" y="3933276"/>
            <a:ext cx="1615500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22" name="Hình chữ nhật: Góc Chéo Tròn 21">
            <a:extLst>
              <a:ext uri="{FF2B5EF4-FFF2-40B4-BE49-F238E27FC236}">
                <a16:creationId xmlns:a16="http://schemas.microsoft.com/office/drawing/2014/main" xmlns="" id="{30264944-D3AB-8C42-28B7-554869CDED5E}"/>
              </a:ext>
            </a:extLst>
          </p:cNvPr>
          <p:cNvSpPr/>
          <p:nvPr/>
        </p:nvSpPr>
        <p:spPr>
          <a:xfrm>
            <a:off x="1029830" y="3216518"/>
            <a:ext cx="10296759" cy="707886"/>
          </a:xfrm>
          <a:prstGeom prst="round2DiagRect">
            <a:avLst>
              <a:gd name="adj1" fmla="val 16667"/>
              <a:gd name="adj2" fmla="val 50000"/>
            </a:avLst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0480"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ừng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ươi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vi-VN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ăm ba,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528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13" grpId="0" animBg="1"/>
      <p:bldP spid="14" grpId="0" animBg="1"/>
      <p:bldP spid="17" grpId="0" animBg="1"/>
      <p:bldP spid="18" grpId="0" animBg="1"/>
      <p:bldP spid="19" grpId="0" animBg="1"/>
      <p:bldP spid="21" grpId="0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5" y="282261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780266" y="1173720"/>
            <a:ext cx="2603479" cy="58785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3/Tr.65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1B964CA4-EDF5-C01C-F6DE-FA6965D91657}"/>
              </a:ext>
            </a:extLst>
          </p:cNvPr>
          <p:cNvSpPr txBox="1"/>
          <p:nvPr/>
        </p:nvSpPr>
        <p:spPr>
          <a:xfrm>
            <a:off x="476811" y="2453492"/>
            <a:ext cx="11238379" cy="2569934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iê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iê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11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5" y="282261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780266" y="1173720"/>
            <a:ext cx="2603479" cy="58785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4/Tr.65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1B964CA4-EDF5-C01C-F6DE-FA6965D91657}"/>
              </a:ext>
            </a:extLst>
          </p:cNvPr>
          <p:cNvSpPr txBox="1"/>
          <p:nvPr/>
        </p:nvSpPr>
        <p:spPr>
          <a:xfrm>
            <a:off x="476811" y="1934979"/>
            <a:ext cx="11238379" cy="1083374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i -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i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ừ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ừ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ũ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ũ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798F1841-960E-ED21-9BFA-D11E1C730AB4}"/>
              </a:ext>
            </a:extLst>
          </p:cNvPr>
          <p:cNvSpPr txBox="1"/>
          <p:nvPr/>
        </p:nvSpPr>
        <p:spPr>
          <a:xfrm>
            <a:off x="476811" y="3158683"/>
            <a:ext cx="11238379" cy="1083374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ư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̣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á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ữ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̃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̣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́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́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̣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́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̣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D7903558-22E0-2998-FD4E-1DF23DBB71DD}"/>
              </a:ext>
            </a:extLst>
          </p:cNvPr>
          <p:cNvSpPr txBox="1"/>
          <p:nvPr/>
        </p:nvSpPr>
        <p:spPr>
          <a:xfrm>
            <a:off x="476811" y="4295833"/>
            <a:ext cx="8518807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0139AEC9-B9D2-4E2B-BE18-189237F82D49}"/>
              </a:ext>
            </a:extLst>
          </p:cNvPr>
          <p:cNvSpPr txBox="1"/>
          <p:nvPr/>
        </p:nvSpPr>
        <p:spPr>
          <a:xfrm>
            <a:off x="476811" y="4937463"/>
            <a:ext cx="1097915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..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27602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0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5" y="282261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780266" y="1173720"/>
            <a:ext cx="2603479" cy="58785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5/Tr.65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1B964CA4-EDF5-C01C-F6DE-FA6965D91657}"/>
              </a:ext>
            </a:extLst>
          </p:cNvPr>
          <p:cNvSpPr txBox="1"/>
          <p:nvPr/>
        </p:nvSpPr>
        <p:spPr>
          <a:xfrm>
            <a:off x="780264" y="1958045"/>
            <a:ext cx="11238379" cy="1083374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  <a:tabLst>
                <a:tab pos="2110105" algn="l"/>
              </a:tabLst>
            </a:pP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ìm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y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lo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798F1841-960E-ED21-9BFA-D11E1C730AB4}"/>
              </a:ext>
            </a:extLst>
          </p:cNvPr>
          <p:cNvSpPr txBox="1"/>
          <p:nvPr/>
        </p:nvSpPr>
        <p:spPr>
          <a:xfrm>
            <a:off x="780264" y="3230462"/>
            <a:ext cx="11238379" cy="1083374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  <a:tabLst>
                <a:tab pos="2110105" algn="l"/>
              </a:tabLst>
            </a:pP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ặt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ột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ời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ọ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3992BB3A-9FC9-CA06-8477-DC3A6D0A93CF}"/>
              </a:ext>
            </a:extLst>
          </p:cNvPr>
          <p:cNvSpPr txBox="1"/>
          <p:nvPr/>
        </p:nvSpPr>
        <p:spPr>
          <a:xfrm>
            <a:off x="780264" y="4400922"/>
            <a:ext cx="11238379" cy="1083374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̀m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ệng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ời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ắm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ồm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ắm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ệ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ê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400" dirty="0">
              <a:solidFill>
                <a:srgbClr val="6E94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CA084933-DD71-D045-4978-19B4879D3B37}"/>
              </a:ext>
            </a:extLst>
          </p:cNvPr>
          <p:cNvSpPr txBox="1"/>
          <p:nvPr/>
        </p:nvSpPr>
        <p:spPr>
          <a:xfrm>
            <a:off x="780264" y="5579718"/>
            <a:ext cx="11238379" cy="1083374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ạn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i="1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uy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ồ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6E9400"/>
              </a:solidFill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779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5" y="282261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780266" y="1173720"/>
            <a:ext cx="2603479" cy="58785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 tập 6/Tr.65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798F1841-960E-ED21-9BFA-D11E1C730AB4}"/>
              </a:ext>
            </a:extLst>
          </p:cNvPr>
          <p:cNvSpPr txBox="1"/>
          <p:nvPr/>
        </p:nvSpPr>
        <p:spPr>
          <a:xfrm>
            <a:off x="796465" y="2672249"/>
            <a:ext cx="6395236" cy="58785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  <a:tabLst>
                <a:tab pos="2110105" algn="l"/>
              </a:tabLst>
            </a:pPr>
            <a:r>
              <a:rPr lang="pt-BR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Mỗi trẻ em là một mầm non của đất nước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3992BB3A-9FC9-CA06-8477-DC3A6D0A93CF}"/>
              </a:ext>
            </a:extLst>
          </p:cNvPr>
          <p:cNvSpPr txBox="1"/>
          <p:nvPr/>
        </p:nvSpPr>
        <p:spPr>
          <a:xfrm>
            <a:off x="796464" y="3346890"/>
            <a:ext cx="8033536" cy="58785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  <a:tabLst>
                <a:tab pos="2110105" algn="l"/>
              </a:tabLst>
            </a:pPr>
            <a:r>
              <a:rPr lang="pt-BR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Mỗi loài hoa là một người đưa đường trong khu vườ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CA084933-DD71-D045-4978-19B4879D3B37}"/>
              </a:ext>
            </a:extLst>
          </p:cNvPr>
          <p:cNvSpPr txBox="1"/>
          <p:nvPr/>
        </p:nvSpPr>
        <p:spPr>
          <a:xfrm>
            <a:off x="796465" y="4035336"/>
            <a:ext cx="9595636" cy="58785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  <a:tabLst>
                <a:tab pos="2110105" algn="l"/>
              </a:tabLst>
            </a:pPr>
            <a:r>
              <a:rPr lang="pt-BR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Mỗi khu vườn là một thế giới chứa đầy bí ẩn, hấp dẫn với trẻ thơ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ình chữ nhật: Góc Chéo Tròn 10">
            <a:extLst>
              <a:ext uri="{FF2B5EF4-FFF2-40B4-BE49-F238E27FC236}">
                <a16:creationId xmlns:a16="http://schemas.microsoft.com/office/drawing/2014/main" xmlns="" id="{DD0A81AD-878D-33F4-B90D-15E5D2F1C712}"/>
              </a:ext>
            </a:extLst>
          </p:cNvPr>
          <p:cNvSpPr/>
          <p:nvPr/>
        </p:nvSpPr>
        <p:spPr>
          <a:xfrm>
            <a:off x="3026100" y="1848659"/>
            <a:ext cx="6566843" cy="707886"/>
          </a:xfrm>
          <a:prstGeom prst="round2DiagRect">
            <a:avLst>
              <a:gd name="adj1" fmla="val 16667"/>
              <a:gd name="adj2" fmla="val 50000"/>
            </a:avLst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: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D47BF303-2436-E1E2-2330-26F7792238B5}"/>
              </a:ext>
            </a:extLst>
          </p:cNvPr>
          <p:cNvSpPr txBox="1"/>
          <p:nvPr/>
        </p:nvSpPr>
        <p:spPr>
          <a:xfrm>
            <a:off x="796464" y="4766039"/>
            <a:ext cx="6121400" cy="58785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3048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</a:pP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066168E2-D96D-1E55-D533-9D59C40D00AC}"/>
              </a:ext>
            </a:extLst>
          </p:cNvPr>
          <p:cNvSpPr txBox="1"/>
          <p:nvPr/>
        </p:nvSpPr>
        <p:spPr>
          <a:xfrm>
            <a:off x="796465" y="5422737"/>
            <a:ext cx="7191836" cy="58785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R="30480" lvl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</a:pP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a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oa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01604796-8436-C1D3-7917-F79497683322}"/>
              </a:ext>
            </a:extLst>
          </p:cNvPr>
          <p:cNvSpPr txBox="1"/>
          <p:nvPr/>
        </p:nvSpPr>
        <p:spPr>
          <a:xfrm>
            <a:off x="796465" y="6086540"/>
            <a:ext cx="7191836" cy="587853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marR="30480" lvl="0"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SzPts val="1400"/>
            </a:pP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08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17" grpId="0" animBg="1"/>
      <p:bldP spid="11" grpId="0" animBg="1"/>
      <p:bldP spid="12" grpId="0" animBg="1"/>
      <p:bldP spid="13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863602" y="680499"/>
            <a:ext cx="10566287" cy="5135055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4215" y="1267088"/>
            <a:ext cx="2100421" cy="1861455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411D78F5-E174-230F-DAFB-32FF3B7D3DCC}"/>
              </a:ext>
            </a:extLst>
          </p:cNvPr>
          <p:cNvSpPr txBox="1"/>
          <p:nvPr/>
        </p:nvSpPr>
        <p:spPr>
          <a:xfrm>
            <a:off x="2206434" y="1816863"/>
            <a:ext cx="853776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TỰ HỌC</a:t>
            </a:r>
            <a:endParaRPr lang="en-US" sz="3600" dirty="0">
              <a:solidFill>
                <a:srgbClr val="3005CD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lvl="0"/>
            <a:r>
              <a:rPr lang="pt-B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soạn bài: đọc, tìm hiểu về văn bản “Người thầy đầu tiên” (Ai –tơ-ma-tốp) (tóm tắt truyện, trả lời câu hỏi trong SGK)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4195278" y="172342"/>
            <a:ext cx="6526087" cy="707886"/>
          </a:xfrm>
          <a:prstGeom prst="rect">
            <a:avLst/>
          </a:prstGeom>
          <a:solidFill>
            <a:srgbClr val="2A91C4">
              <a:alpha val="94000"/>
            </a:srgbClr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8489" y="764253"/>
            <a:ext cx="3925469" cy="3925469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CA2991E0-64F3-A224-1778-F22EAFD3CD90}"/>
              </a:ext>
            </a:extLst>
          </p:cNvPr>
          <p:cNvSpPr txBox="1"/>
          <p:nvPr/>
        </p:nvSpPr>
        <p:spPr>
          <a:xfrm>
            <a:off x="2256817" y="2310090"/>
            <a:ext cx="8375515" cy="2098929"/>
          </a:xfrm>
          <a:prstGeom prst="cloudCallout">
            <a:avLst>
              <a:gd name="adj1" fmla="val -13284"/>
              <a:gd name="adj2" fmla="val 81190"/>
            </a:avLst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1386840" algn="l"/>
              </a:tabLst>
            </a:pP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0" marR="0"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1386840" algn="l"/>
              </a:tabLst>
            </a:pP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y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sz="3200" b="1" i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6" name="Picture 2" descr="8 Yes or no ý tưởng | dễ thương, hình gif, mèo kitty">
            <a:extLst>
              <a:ext uri="{FF2B5EF4-FFF2-40B4-BE49-F238E27FC236}">
                <a16:creationId xmlns:a16="http://schemas.microsoft.com/office/drawing/2014/main" xmlns="" id="{58A0F8A5-560B-425E-25B1-13DE389D0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277" y="4169263"/>
            <a:ext cx="3524251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56">
            <a:extLst>
              <a:ext uri="{FF2B5EF4-FFF2-40B4-BE49-F238E27FC236}">
                <a16:creationId xmlns:a16="http://schemas.microsoft.com/office/drawing/2014/main" xmlns="" id="{99F62F11-F443-4ECC-7783-DD4B7DCD17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9463" y="966766"/>
            <a:ext cx="1743075" cy="1760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165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Hình tự do: Hình 23">
            <a:extLst>
              <a:ext uri="{FF2B5EF4-FFF2-40B4-BE49-F238E27FC236}">
                <a16:creationId xmlns:a16="http://schemas.microsoft.com/office/drawing/2014/main" xmlns="" id="{CA91297C-DE93-4DED-9F7C-499A3E2D5A78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15522" y="118573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DE69D012-F883-01C9-12FC-4D01A6F759F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63" y="0"/>
            <a:ext cx="1605179" cy="1605178"/>
          </a:xfrm>
          <a:prstGeom prst="rect">
            <a:avLst/>
          </a:prstGeom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ình tự do: Hình 22">
            <a:extLst>
              <a:ext uri="{FF2B5EF4-FFF2-40B4-BE49-F238E27FC236}">
                <a16:creationId xmlns:a16="http://schemas.microsoft.com/office/drawing/2014/main" xmlns="" id="{0326053B-A35D-21FE-EE92-9B0D36F3ED6E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27" name="Hình ảnh 26">
            <a:extLst>
              <a:ext uri="{FF2B5EF4-FFF2-40B4-BE49-F238E27FC236}">
                <a16:creationId xmlns:a16="http://schemas.microsoft.com/office/drawing/2014/main" xmlns="" id="{E02F6A3A-1239-AA7A-FDCA-80FCB070DD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484" y="1324657"/>
            <a:ext cx="8377821" cy="5026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732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5" y="53790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 biết đặc điểm và chức năng của số từ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99F76D6C-DF85-23C5-7557-1B728888CF9F}"/>
              </a:ext>
            </a:extLst>
          </p:cNvPr>
          <p:cNvSpPr txBox="1"/>
          <p:nvPr/>
        </p:nvSpPr>
        <p:spPr>
          <a:xfrm>
            <a:off x="606761" y="724011"/>
            <a:ext cx="226612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Xét ví dụ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Cuộn: Ngang 20">
            <a:extLst>
              <a:ext uri="{FF2B5EF4-FFF2-40B4-BE49-F238E27FC236}">
                <a16:creationId xmlns:a16="http://schemas.microsoft.com/office/drawing/2014/main" xmlns="" id="{4D0B3704-7F99-8D4C-C779-0CCA89894B8A}"/>
              </a:ext>
            </a:extLst>
          </p:cNvPr>
          <p:cNvSpPr/>
          <p:nvPr/>
        </p:nvSpPr>
        <p:spPr>
          <a:xfrm>
            <a:off x="606761" y="1063336"/>
            <a:ext cx="11383075" cy="2182484"/>
          </a:xfrm>
          <a:prstGeom prst="horizontalScroll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Hình ảnh 21">
            <a:extLst>
              <a:ext uri="{FF2B5EF4-FFF2-40B4-BE49-F238E27FC236}">
                <a16:creationId xmlns:a16="http://schemas.microsoft.com/office/drawing/2014/main" xmlns="" id="{7CFD7FCF-0CFC-497C-B676-B929A9C8C4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6419" y="1275482"/>
            <a:ext cx="1508160" cy="1336575"/>
          </a:xfrm>
          <a:prstGeom prst="rect">
            <a:avLst/>
          </a:prstGeom>
        </p:spPr>
      </p:pic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54829AD8-D894-6D42-2F7B-5A9B19EB208E}"/>
              </a:ext>
            </a:extLst>
          </p:cNvPr>
          <p:cNvSpPr txBox="1"/>
          <p:nvPr/>
        </p:nvSpPr>
        <p:spPr>
          <a:xfrm>
            <a:off x="1609193" y="1337255"/>
            <a:ext cx="9814831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ă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ụ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yề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ù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ươ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ở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ó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ồ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ã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ă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ó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xmlns="" id="{982934B9-C500-3045-AA5A-76FD35D08343}"/>
              </a:ext>
            </a:extLst>
          </p:cNvPr>
          <p:cNvSpPr txBox="1"/>
          <p:nvPr/>
        </p:nvSpPr>
        <p:spPr>
          <a:xfrm>
            <a:off x="998220" y="3090372"/>
            <a:ext cx="10347085" cy="108337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1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ậ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ổ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ung ý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ổ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ung ý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ĩ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xmlns="" id="{5FE8CF69-0975-A635-C607-B9C03804F0E7}"/>
              </a:ext>
            </a:extLst>
          </p:cNvPr>
          <p:cNvSpPr txBox="1"/>
          <p:nvPr/>
        </p:nvSpPr>
        <p:spPr>
          <a:xfrm>
            <a:off x="998221" y="4242834"/>
            <a:ext cx="7388807" cy="1237262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)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n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ậm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ung ý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xmlns="" id="{CD5D031A-99E6-E642-12F6-EB0F0665240B}"/>
              </a:ext>
            </a:extLst>
          </p:cNvPr>
          <p:cNvSpPr txBox="1"/>
          <p:nvPr/>
        </p:nvSpPr>
        <p:spPr>
          <a:xfrm>
            <a:off x="1026961" y="5549184"/>
            <a:ext cx="10979295" cy="108337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3)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Ý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489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/>
      <p:bldP spid="24" grpId="0" animBg="1"/>
      <p:bldP spid="25" grpId="0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5" y="53790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 biết đặc điểm và chức năng của số từ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99F76D6C-DF85-23C5-7557-1B728888CF9F}"/>
              </a:ext>
            </a:extLst>
          </p:cNvPr>
          <p:cNvSpPr txBox="1"/>
          <p:nvPr/>
        </p:nvSpPr>
        <p:spPr>
          <a:xfrm>
            <a:off x="606761" y="724011"/>
            <a:ext cx="226612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Xét ví dụ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Cuộn: Ngang 20">
            <a:extLst>
              <a:ext uri="{FF2B5EF4-FFF2-40B4-BE49-F238E27FC236}">
                <a16:creationId xmlns:a16="http://schemas.microsoft.com/office/drawing/2014/main" xmlns="" id="{4D0B3704-7F99-8D4C-C779-0CCA89894B8A}"/>
              </a:ext>
            </a:extLst>
          </p:cNvPr>
          <p:cNvSpPr/>
          <p:nvPr/>
        </p:nvSpPr>
        <p:spPr>
          <a:xfrm>
            <a:off x="606761" y="1063336"/>
            <a:ext cx="11383075" cy="2182484"/>
          </a:xfrm>
          <a:prstGeom prst="horizontalScroll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Hình ảnh 21">
            <a:extLst>
              <a:ext uri="{FF2B5EF4-FFF2-40B4-BE49-F238E27FC236}">
                <a16:creationId xmlns:a16="http://schemas.microsoft.com/office/drawing/2014/main" xmlns="" id="{7CFD7FCF-0CFC-497C-B676-B929A9C8C4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6419" y="1275482"/>
            <a:ext cx="1508160" cy="1336575"/>
          </a:xfrm>
          <a:prstGeom prst="rect">
            <a:avLst/>
          </a:prstGeom>
        </p:spPr>
      </p:pic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54829AD8-D894-6D42-2F7B-5A9B19EB208E}"/>
              </a:ext>
            </a:extLst>
          </p:cNvPr>
          <p:cNvSpPr txBox="1"/>
          <p:nvPr/>
        </p:nvSpPr>
        <p:spPr>
          <a:xfrm>
            <a:off x="1609193" y="1337255"/>
            <a:ext cx="9814831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ă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ụ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yề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ù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ươ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ở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ó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ồ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ã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ă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ó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4C32548F-426A-3536-50BF-CB0B09F05FFA}"/>
              </a:ext>
            </a:extLst>
          </p:cNvPr>
          <p:cNvSpPr txBox="1"/>
          <p:nvPr/>
        </p:nvSpPr>
        <p:spPr>
          <a:xfrm>
            <a:off x="1017173" y="3173108"/>
            <a:ext cx="10684755" cy="1732782"/>
          </a:xfrm>
          <a:prstGeom prst="rect">
            <a:avLst/>
          </a:prstGeom>
          <a:noFill/>
          <a:ln w="28575">
            <a:solidFill>
              <a:srgbClr val="0099CC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Từ “</a:t>
            </a:r>
            <a:r>
              <a:rPr lang="pt-BR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u”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bổ sung ý nghĩa cho từ “Hùng Vương” (danh từ)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 “</a:t>
            </a:r>
            <a:r>
              <a:rPr lang="pt-BR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u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kết hợp với danh từ “thứ” (thứ sáu), đứng sau danh từ “vợ chồng” và biểu thị số thứ tự 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sym typeface="Wingdings" panose="05000000000000000000" pitchFamily="2" charset="2"/>
              </a:rPr>
              <a:t>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từ “s</a:t>
            </a:r>
            <a:r>
              <a:rPr lang="pt-BR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áu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ở đây là số từ chỉ thứ tự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08A4C790-3928-1173-03A8-734DBC91CC5D}"/>
              </a:ext>
            </a:extLst>
          </p:cNvPr>
          <p:cNvSpPr txBox="1"/>
          <p:nvPr/>
        </p:nvSpPr>
        <p:spPr>
          <a:xfrm>
            <a:off x="1017174" y="4985908"/>
            <a:ext cx="10684756" cy="1732782"/>
          </a:xfrm>
          <a:prstGeom prst="rect">
            <a:avLst/>
          </a:prstGeom>
          <a:noFill/>
          <a:ln w="28575">
            <a:solidFill>
              <a:srgbClr val="0099CC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Từ “</a:t>
            </a:r>
            <a:r>
              <a:rPr lang="pt-BR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bổ sung ý nghĩa cho danh từ “vợ chồng”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 “</a:t>
            </a:r>
            <a:r>
              <a:rPr lang="pt-BR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đứng trước danh từ “vợ chồng” và biểu thị số lượng sự vật 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sym typeface="Wingdings" panose="05000000000000000000" pitchFamily="2" charset="2"/>
              </a:rPr>
              <a:t>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Từ “</a:t>
            </a:r>
            <a:r>
              <a:rPr lang="pt-BR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ở đây là số từ chỉ số lượ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618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907265" y="201350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 biết đặc điểm và chức năng của số từ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99F76D6C-DF85-23C5-7557-1B728888CF9F}"/>
              </a:ext>
            </a:extLst>
          </p:cNvPr>
          <p:cNvSpPr txBox="1"/>
          <p:nvPr/>
        </p:nvSpPr>
        <p:spPr>
          <a:xfrm>
            <a:off x="727909" y="1028833"/>
            <a:ext cx="226612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Kết luận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85CE2626-63D6-99FB-6395-17073BD891E0}"/>
              </a:ext>
            </a:extLst>
          </p:cNvPr>
          <p:cNvSpPr txBox="1"/>
          <p:nvPr/>
        </p:nvSpPr>
        <p:spPr>
          <a:xfrm>
            <a:off x="682961" y="1642078"/>
            <a:ext cx="2623336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a. Khái niệm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FC298F35-DFFF-F36A-3916-7B2A14F95D52}"/>
              </a:ext>
            </a:extLst>
          </p:cNvPr>
          <p:cNvSpPr txBox="1"/>
          <p:nvPr/>
        </p:nvSpPr>
        <p:spPr>
          <a:xfrm>
            <a:off x="1816022" y="2728861"/>
            <a:ext cx="8883021" cy="58785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ố từ là những từ chỉ ý nghĩa số lượng và thứ tự của sự vật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1352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5" y="53790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 biết đặc điểm và chức năng của số từ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99F76D6C-DF85-23C5-7557-1B728888CF9F}"/>
              </a:ext>
            </a:extLst>
          </p:cNvPr>
          <p:cNvSpPr txBox="1"/>
          <p:nvPr/>
        </p:nvSpPr>
        <p:spPr>
          <a:xfrm>
            <a:off x="682961" y="761677"/>
            <a:ext cx="226612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Kết luận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682962" y="1335195"/>
            <a:ext cx="6095999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Ph</a:t>
            </a:r>
            <a:r>
              <a:rPr lang="pt-BR" sz="3200" b="1" dirty="0">
                <a:solidFill>
                  <a:srgbClr val="0066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n loại: </a:t>
            </a:r>
            <a:r>
              <a:rPr lang="pt-BR" sz="32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2 tiểu loại cơ bản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Mũi tên: Hình ngũ giác 17">
            <a:extLst>
              <a:ext uri="{FF2B5EF4-FFF2-40B4-BE49-F238E27FC236}">
                <a16:creationId xmlns:a16="http://schemas.microsoft.com/office/drawing/2014/main" xmlns="" id="{A361F08B-4BC7-4D8C-BDEA-C7E4BD6BD0E0}"/>
              </a:ext>
            </a:extLst>
          </p:cNvPr>
          <p:cNvSpPr/>
          <p:nvPr/>
        </p:nvSpPr>
        <p:spPr>
          <a:xfrm>
            <a:off x="368794" y="2433417"/>
            <a:ext cx="2132613" cy="1020812"/>
          </a:xfrm>
          <a:prstGeom prst="homePlate">
            <a:avLst/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Số từ chỉ số lượng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xmlns="" id="{CCE0057F-3DFE-764C-AFCA-52E85CD35081}"/>
              </a:ext>
            </a:extLst>
          </p:cNvPr>
          <p:cNvSpPr txBox="1"/>
          <p:nvPr/>
        </p:nvSpPr>
        <p:spPr>
          <a:xfrm>
            <a:off x="2501408" y="2232695"/>
            <a:ext cx="9327521" cy="1578894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ồm các từ chỉ số lượng xác đinh (</a:t>
            </a:r>
            <a:r>
              <a:rPr lang="pt-BR" sz="28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ột, hai, ba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...) và số từ chỉ số lượng ước chừng (</a:t>
            </a:r>
            <a:r>
              <a:rPr lang="pt-BR" sz="2800" b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ài, dăm, mươi, dăm bảy, ba bốn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...). Khi biểu thị số lượng sự vật, số từ thường đứng trước danh từ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xmlns="" id="{C70A761E-398D-0F0A-86C2-F19AE684B4EC}"/>
              </a:ext>
            </a:extLst>
          </p:cNvPr>
          <p:cNvSpPr txBox="1"/>
          <p:nvPr/>
        </p:nvSpPr>
        <p:spPr>
          <a:xfrm>
            <a:off x="1435101" y="4390707"/>
            <a:ext cx="10223500" cy="18866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í dụ: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pt-BR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 ăn được </a:t>
            </a:r>
            <a:r>
              <a:rPr lang="pt-BR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pt-BR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bát cơ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Chúng tôi gặp nhau và nói </a:t>
            </a:r>
            <a:r>
              <a:rPr lang="pt-BR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ăm ba</a:t>
            </a:r>
            <a:r>
              <a:rPr lang="pt-BR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âu chuyện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7989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54257A7-45A8-43F2-9F3F-247E1137AF75}"/>
              </a:ext>
            </a:extLst>
          </p:cNvPr>
          <p:cNvSpPr txBox="1"/>
          <p:nvPr/>
        </p:nvSpPr>
        <p:spPr>
          <a:xfrm>
            <a:off x="780265" y="53790"/>
            <a:ext cx="10117891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fontAlgn="base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 biết đặc điểm và chức năng của số từ</a:t>
            </a:r>
            <a:endParaRPr lang="en-US" sz="3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99F76D6C-DF85-23C5-7557-1B728888CF9F}"/>
              </a:ext>
            </a:extLst>
          </p:cNvPr>
          <p:cNvSpPr txBox="1"/>
          <p:nvPr/>
        </p:nvSpPr>
        <p:spPr>
          <a:xfrm>
            <a:off x="682961" y="761677"/>
            <a:ext cx="226612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Kết luận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BCBDD521-EFFD-A53D-71ED-CB25CCFF2427}"/>
              </a:ext>
            </a:extLst>
          </p:cNvPr>
          <p:cNvSpPr txBox="1"/>
          <p:nvPr/>
        </p:nvSpPr>
        <p:spPr>
          <a:xfrm>
            <a:off x="682962" y="1335195"/>
            <a:ext cx="6095999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Ph</a:t>
            </a:r>
            <a:r>
              <a:rPr lang="pt-BR" sz="3200" b="1" dirty="0">
                <a:solidFill>
                  <a:srgbClr val="0066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n loại: </a:t>
            </a:r>
            <a:r>
              <a:rPr lang="pt-BR" sz="32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2 tiểu loại cơ bản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Mũi tên: Hình ngũ giác 25">
            <a:extLst>
              <a:ext uri="{FF2B5EF4-FFF2-40B4-BE49-F238E27FC236}">
                <a16:creationId xmlns:a16="http://schemas.microsoft.com/office/drawing/2014/main" xmlns="" id="{96510022-1654-24FD-C50C-41A0A4262F9B}"/>
              </a:ext>
            </a:extLst>
          </p:cNvPr>
          <p:cNvSpPr/>
          <p:nvPr/>
        </p:nvSpPr>
        <p:spPr>
          <a:xfrm>
            <a:off x="816468" y="2568646"/>
            <a:ext cx="2132613" cy="1020812"/>
          </a:xfrm>
          <a:prstGeom prst="homePlate">
            <a:avLst/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Số từ chỉ thứ tự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xmlns="" id="{C37678B0-A7FF-CAC1-8C6F-287A9A5397BD}"/>
              </a:ext>
            </a:extLst>
          </p:cNvPr>
          <p:cNvSpPr txBox="1"/>
          <p:nvPr/>
        </p:nvSpPr>
        <p:spPr>
          <a:xfrm>
            <a:off x="3286440" y="2545840"/>
            <a:ext cx="7902261" cy="1083374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2110105" algn="l"/>
              </a:tabLst>
            </a:pP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ứng sau danh từ, chỉ thứ tự của sự vật. Số từ chỉ thứ tự thường đứng sau các danh từ </a:t>
            </a:r>
            <a:r>
              <a:rPr lang="pt-BR" sz="28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ứ, hạng, loại, số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7C0F7EA7-3E3B-1144-D3DB-702B47EC208A}"/>
              </a:ext>
            </a:extLst>
          </p:cNvPr>
          <p:cNvSpPr txBox="1"/>
          <p:nvPr/>
        </p:nvSpPr>
        <p:spPr>
          <a:xfrm>
            <a:off x="1192214" y="4389161"/>
            <a:ext cx="980757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rgbClr val="0000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í dụ</a:t>
            </a:r>
            <a:r>
              <a:rPr lang="pt-BR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pt-BR" sz="28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ôi ngồi bàn thứ </a:t>
            </a:r>
            <a:r>
              <a:rPr lang="pt-BR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ất. 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số từ </a:t>
            </a:r>
            <a:r>
              <a:rPr lang="pt-BR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kết hợp với từ </a:t>
            </a:r>
            <a:r>
              <a:rPr lang="pt-BR" sz="28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ứ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pt-BR" sz="28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ứ nhất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) đứng sau danh từ </a:t>
            </a:r>
            <a:r>
              <a:rPr lang="pt-BR" sz="2800" i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àn</a:t>
            </a:r>
            <a:r>
              <a:rPr lang="pt-BR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hỉ số thứ tự của sự vật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66071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09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91724" y="214053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5723" y="1743286"/>
            <a:ext cx="3053003" cy="222843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956209" y="1871293"/>
            <a:ext cx="8961003" cy="2100422"/>
          </a:xfrm>
          <a:prstGeom prst="horizontalScroll">
            <a:avLst/>
          </a:prstGeom>
          <a:noFill/>
          <a:ln w="76200">
            <a:solidFill>
              <a:srgbClr val="7BB7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-65</a:t>
            </a: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18615" y="1818824"/>
            <a:ext cx="2100421" cy="1861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791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151</TotalTime>
  <Words>1261</Words>
  <Application>Microsoft Office PowerPoint</Application>
  <PresentationFormat>Custom</PresentationFormat>
  <Paragraphs>92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Essential</vt:lpstr>
      <vt:lpstr>Equation</vt:lpstr>
      <vt:lpstr>TRƯỜNG THCS KHƯƠNG ĐÌ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</cp:lastModifiedBy>
  <cp:revision>23</cp:revision>
  <dcterms:created xsi:type="dcterms:W3CDTF">2022-07-01T01:24:15Z</dcterms:created>
  <dcterms:modified xsi:type="dcterms:W3CDTF">2023-11-15T04:46:44Z</dcterms:modified>
</cp:coreProperties>
</file>